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701"/>
        <w:gridCol w:w="8222"/>
      </w:tblGrid>
      <w:tr w:rsidR="00885000" w:rsidRPr="00E676FC" w:rsidTr="001C4AC3">
        <w:trPr>
          <w:trHeight w:val="2032"/>
        </w:trPr>
        <w:tc>
          <w:tcPr>
            <w:tcW w:w="1701" w:type="dxa"/>
            <w:shd w:val="clear" w:color="auto" w:fill="auto"/>
          </w:tcPr>
          <w:p w:rsidR="00885000" w:rsidRPr="00E676FC" w:rsidRDefault="00885000" w:rsidP="001C4AC3">
            <w:pPr>
              <w:ind w:firstLine="225"/>
              <w:jc w:val="center"/>
              <w:rPr>
                <w:b/>
                <w:sz w:val="36"/>
                <w:szCs w:val="36"/>
              </w:rPr>
            </w:pPr>
            <w:r w:rsidRPr="00E676FC">
              <w:rPr>
                <w:noProof/>
              </w:rPr>
              <w:drawing>
                <wp:anchor distT="0" distB="0" distL="114935" distR="114935" simplePos="0" relativeHeight="251659264" behindDoc="0" locked="0" layoutInCell="1" allowOverlap="1" wp14:anchorId="7F84AB69" wp14:editId="1FB0D4FB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lum bright="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22" w:type="dxa"/>
            <w:shd w:val="clear" w:color="auto" w:fill="auto"/>
          </w:tcPr>
          <w:p w:rsidR="00885000" w:rsidRPr="00E676FC" w:rsidRDefault="00885000" w:rsidP="001C4AC3">
            <w:pPr>
              <w:pStyle w:val="a3"/>
              <w:spacing w:before="200"/>
              <w:rPr>
                <w:b/>
                <w:sz w:val="24"/>
              </w:rPr>
            </w:pPr>
            <w:r w:rsidRPr="00E676FC">
              <w:rPr>
                <w:b/>
                <w:sz w:val="24"/>
              </w:rPr>
              <w:t>Министерство образования и науки Российской Федерации</w:t>
            </w:r>
          </w:p>
          <w:p w:rsidR="00885000" w:rsidRPr="00E676FC" w:rsidRDefault="00885000" w:rsidP="001C4AC3">
            <w:pPr>
              <w:pStyle w:val="a3"/>
              <w:spacing w:before="200"/>
              <w:rPr>
                <w:b/>
                <w:sz w:val="24"/>
              </w:rPr>
            </w:pPr>
            <w:r w:rsidRPr="00E676FC">
              <w:rPr>
                <w:sz w:val="24"/>
              </w:rPr>
              <w:t>Калужский филиал федерального государственного бюджетного образовательного учреждения высшего образования</w:t>
            </w:r>
          </w:p>
          <w:p w:rsidR="00885000" w:rsidRPr="00951CCC" w:rsidRDefault="00885000" w:rsidP="001C4AC3">
            <w:pPr>
              <w:pStyle w:val="11"/>
              <w:spacing w:before="120" w:after="120"/>
              <w:jc w:val="center"/>
              <w:rPr>
                <w:b/>
                <w:i/>
                <w:sz w:val="28"/>
              </w:rPr>
            </w:pPr>
            <w:r w:rsidRPr="00E676FC">
              <w:rPr>
                <w:b/>
                <w:i/>
                <w:sz w:val="28"/>
              </w:rPr>
              <w:t xml:space="preserve">«Московский государственный технический университет </w:t>
            </w:r>
            <w:r w:rsidRPr="00E676FC">
              <w:rPr>
                <w:b/>
                <w:i/>
                <w:sz w:val="28"/>
              </w:rPr>
              <w:br/>
              <w:t>имени Н.Э. Баумана</w:t>
            </w:r>
          </w:p>
          <w:p w:rsidR="00096BAC" w:rsidRPr="00951CCC" w:rsidRDefault="00096BAC" w:rsidP="00096BAC">
            <w:pPr>
              <w:spacing w:before="120" w:after="120"/>
              <w:jc w:val="center"/>
              <w:rPr>
                <w:b/>
                <w:i/>
                <w:sz w:val="28"/>
              </w:rPr>
            </w:pPr>
            <w:r w:rsidRPr="00096BAC">
              <w:rPr>
                <w:b/>
                <w:i/>
                <w:sz w:val="22"/>
                <w:szCs w:val="22"/>
              </w:rPr>
              <w:t>(на</w:t>
            </w:r>
            <w:r w:rsidR="000750F7">
              <w:rPr>
                <w:b/>
                <w:i/>
                <w:sz w:val="22"/>
                <w:szCs w:val="22"/>
              </w:rPr>
              <w:t xml:space="preserve">циональный </w:t>
            </w:r>
            <w:r w:rsidRPr="00096BAC">
              <w:rPr>
                <w:b/>
                <w:i/>
                <w:sz w:val="22"/>
                <w:szCs w:val="22"/>
              </w:rPr>
              <w:t>исследовательский университет)»</w:t>
            </w:r>
          </w:p>
          <w:p w:rsidR="00885000" w:rsidRPr="00E676FC" w:rsidRDefault="00885000" w:rsidP="001C4AC3">
            <w:pPr>
              <w:snapToGrid w:val="0"/>
              <w:jc w:val="center"/>
              <w:rPr>
                <w:b/>
                <w:sz w:val="36"/>
                <w:szCs w:val="36"/>
              </w:rPr>
            </w:pPr>
            <w:r w:rsidRPr="00E676FC">
              <w:rPr>
                <w:b/>
                <w:i/>
                <w:sz w:val="28"/>
              </w:rPr>
              <w:t>(КФ МГТУ им. Н.Э. Баумана)</w:t>
            </w:r>
          </w:p>
        </w:tc>
      </w:tr>
    </w:tbl>
    <w:p w:rsidR="00885000" w:rsidRPr="00E676FC" w:rsidRDefault="00885000" w:rsidP="00885000"/>
    <w:p w:rsidR="00885000" w:rsidRPr="000750F7" w:rsidRDefault="00885000" w:rsidP="00885000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235"/>
        <w:gridCol w:w="6945"/>
      </w:tblGrid>
      <w:tr w:rsidR="00885000" w:rsidRPr="00E676FC" w:rsidTr="001C4AC3">
        <w:tc>
          <w:tcPr>
            <w:tcW w:w="2235" w:type="dxa"/>
            <w:shd w:val="clear" w:color="auto" w:fill="auto"/>
          </w:tcPr>
          <w:p w:rsidR="00885000" w:rsidRPr="00E676FC" w:rsidRDefault="00885000" w:rsidP="001C4AC3">
            <w:pPr>
              <w:rPr>
                <w:b/>
                <w:sz w:val="28"/>
                <w:szCs w:val="28"/>
              </w:rPr>
            </w:pPr>
            <w:r w:rsidRPr="00E676FC">
              <w:rPr>
                <w:b/>
                <w:sz w:val="28"/>
                <w:szCs w:val="28"/>
              </w:rPr>
              <w:t>ФАКУЛЬТЕТ</w:t>
            </w:r>
          </w:p>
        </w:tc>
        <w:tc>
          <w:tcPr>
            <w:tcW w:w="6945" w:type="dxa"/>
            <w:shd w:val="clear" w:color="auto" w:fill="auto"/>
          </w:tcPr>
          <w:p w:rsidR="00885000" w:rsidRPr="00E676FC" w:rsidRDefault="00B70162" w:rsidP="00B70162">
            <w:pPr>
              <w:spacing w:after="2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"Электроника, информатика и </w:t>
            </w:r>
            <w:r w:rsidR="00885000" w:rsidRPr="00E676FC">
              <w:rPr>
                <w:sz w:val="28"/>
                <w:szCs w:val="28"/>
              </w:rPr>
              <w:t>управление"</w:t>
            </w:r>
          </w:p>
        </w:tc>
      </w:tr>
      <w:tr w:rsidR="00885000" w:rsidRPr="00E676FC" w:rsidTr="001C4AC3">
        <w:tc>
          <w:tcPr>
            <w:tcW w:w="2235" w:type="dxa"/>
            <w:shd w:val="clear" w:color="auto" w:fill="auto"/>
          </w:tcPr>
          <w:p w:rsidR="00885000" w:rsidRPr="00E676FC" w:rsidRDefault="00885000" w:rsidP="001C4AC3">
            <w:pPr>
              <w:rPr>
                <w:b/>
                <w:sz w:val="28"/>
                <w:szCs w:val="28"/>
              </w:rPr>
            </w:pPr>
            <w:r w:rsidRPr="00E676FC">
              <w:rPr>
                <w:b/>
                <w:spacing w:val="-7"/>
                <w:sz w:val="28"/>
                <w:szCs w:val="28"/>
              </w:rPr>
              <w:t>КАФЕДРА</w:t>
            </w:r>
          </w:p>
        </w:tc>
        <w:tc>
          <w:tcPr>
            <w:tcW w:w="6945" w:type="dxa"/>
            <w:shd w:val="clear" w:color="auto" w:fill="auto"/>
          </w:tcPr>
          <w:p w:rsidR="00885000" w:rsidRPr="00E676FC" w:rsidRDefault="00885000" w:rsidP="001C4AC3">
            <w:pPr>
              <w:jc w:val="center"/>
              <w:rPr>
                <w:sz w:val="28"/>
                <w:szCs w:val="28"/>
              </w:rPr>
            </w:pPr>
            <w:r w:rsidRPr="00E676FC">
              <w:rPr>
                <w:spacing w:val="-6"/>
                <w:sz w:val="28"/>
                <w:szCs w:val="28"/>
              </w:rPr>
              <w:t>"</w:t>
            </w:r>
            <w:r w:rsidRPr="00E676FC">
              <w:rPr>
                <w:spacing w:val="-7"/>
                <w:sz w:val="28"/>
                <w:szCs w:val="28"/>
              </w:rPr>
              <w:t>Информационная безопасность автоматизированных систем</w:t>
            </w:r>
            <w:r w:rsidRPr="00E676FC">
              <w:rPr>
                <w:spacing w:val="-6"/>
                <w:sz w:val="28"/>
                <w:szCs w:val="28"/>
              </w:rPr>
              <w:t>"</w:t>
            </w:r>
          </w:p>
        </w:tc>
      </w:tr>
    </w:tbl>
    <w:p w:rsidR="00885000" w:rsidRPr="00E676FC" w:rsidRDefault="00885000" w:rsidP="00885000">
      <w:pPr>
        <w:rPr>
          <w:sz w:val="28"/>
          <w:szCs w:val="28"/>
        </w:rPr>
      </w:pPr>
    </w:p>
    <w:p w:rsidR="00885000" w:rsidRPr="00E676FC" w:rsidRDefault="00885000" w:rsidP="00885000">
      <w:pPr>
        <w:pStyle w:val="5"/>
        <w:keepLines w:val="0"/>
        <w:numPr>
          <w:ilvl w:val="4"/>
          <w:numId w:val="1"/>
        </w:numPr>
        <w:tabs>
          <w:tab w:val="left" w:pos="1701"/>
        </w:tabs>
        <w:suppressAutoHyphens/>
        <w:spacing w:before="0"/>
        <w:ind w:left="0" w:firstLine="0"/>
        <w:jc w:val="center"/>
        <w:rPr>
          <w:rFonts w:ascii="Times New Roman" w:hAnsi="Times New Roman"/>
          <w:spacing w:val="-6"/>
          <w:sz w:val="28"/>
          <w:szCs w:val="28"/>
        </w:rPr>
      </w:pPr>
      <w:r w:rsidRPr="00E676FC">
        <w:rPr>
          <w:rFonts w:ascii="Times New Roman" w:hAnsi="Times New Roman"/>
          <w:color w:val="auto"/>
          <w:sz w:val="28"/>
          <w:szCs w:val="28"/>
        </w:rPr>
        <w:tab/>
      </w:r>
    </w:p>
    <w:p w:rsidR="00885000" w:rsidRPr="00E676FC" w:rsidRDefault="00885000" w:rsidP="00885000">
      <w:pPr>
        <w:jc w:val="center"/>
        <w:rPr>
          <w:sz w:val="28"/>
          <w:szCs w:val="28"/>
        </w:rPr>
      </w:pPr>
    </w:p>
    <w:p w:rsidR="00885000" w:rsidRPr="00E676FC" w:rsidRDefault="00885000" w:rsidP="00885000">
      <w:pPr>
        <w:jc w:val="center"/>
        <w:rPr>
          <w:b/>
          <w:sz w:val="36"/>
          <w:szCs w:val="36"/>
        </w:rPr>
      </w:pPr>
      <w:r w:rsidRPr="00E676FC">
        <w:rPr>
          <w:b/>
          <w:sz w:val="36"/>
          <w:szCs w:val="36"/>
        </w:rPr>
        <w:t>О Т Ч Е Т</w:t>
      </w:r>
    </w:p>
    <w:p w:rsidR="00885000" w:rsidRPr="00E676FC" w:rsidRDefault="00885000" w:rsidP="00885000">
      <w:pPr>
        <w:jc w:val="center"/>
        <w:rPr>
          <w:sz w:val="28"/>
          <w:szCs w:val="28"/>
        </w:rPr>
      </w:pPr>
    </w:p>
    <w:p w:rsidR="00885000" w:rsidRPr="002167DB" w:rsidRDefault="00885000" w:rsidP="00885000">
      <w:pPr>
        <w:pStyle w:val="a5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ЛАБОРАТОРНАЯ РАБОТА №</w:t>
      </w:r>
      <w:r w:rsidR="002167DB">
        <w:rPr>
          <w:sz w:val="28"/>
          <w:szCs w:val="28"/>
          <w:lang w:val="en-US"/>
        </w:rPr>
        <w:t>2</w:t>
      </w:r>
    </w:p>
    <w:p w:rsidR="00885000" w:rsidRPr="00E676FC" w:rsidRDefault="00885000" w:rsidP="00885000">
      <w:pPr>
        <w:jc w:val="center"/>
        <w:rPr>
          <w:spacing w:val="-9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908"/>
        <w:gridCol w:w="610"/>
        <w:gridCol w:w="6410"/>
      </w:tblGrid>
      <w:tr w:rsidR="00885000" w:rsidRPr="00E676FC" w:rsidTr="001C4AC3">
        <w:tc>
          <w:tcPr>
            <w:tcW w:w="2518" w:type="dxa"/>
            <w:gridSpan w:val="2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b/>
                <w:sz w:val="28"/>
                <w:szCs w:val="28"/>
              </w:rPr>
            </w:pPr>
            <w:r w:rsidRPr="00E676FC">
              <w:rPr>
                <w:b/>
                <w:sz w:val="28"/>
                <w:szCs w:val="28"/>
              </w:rPr>
              <w:t>ДИСЦИПЛИНА:</w:t>
            </w:r>
          </w:p>
        </w:tc>
        <w:tc>
          <w:tcPr>
            <w:tcW w:w="6410" w:type="dxa"/>
            <w:shd w:val="clear" w:color="auto" w:fill="auto"/>
          </w:tcPr>
          <w:p w:rsidR="00885000" w:rsidRPr="00915D81" w:rsidRDefault="00885000" w:rsidP="00EF5FE7">
            <w:pPr>
              <w:snapToGrid w:val="0"/>
              <w:spacing w:after="240"/>
              <w:jc w:val="center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>"</w:t>
            </w:r>
            <w:r w:rsidR="00EF5FE7">
              <w:t xml:space="preserve"> </w:t>
            </w:r>
            <w:r w:rsidR="00EF5FE7" w:rsidRPr="00EF5FE7">
              <w:rPr>
                <w:sz w:val="28"/>
                <w:szCs w:val="28"/>
              </w:rPr>
              <w:t xml:space="preserve">Теория принятия решений в условиях информационных конфликтов </w:t>
            </w:r>
            <w:r w:rsidR="00915D81" w:rsidRPr="00E676FC">
              <w:rPr>
                <w:sz w:val="28"/>
                <w:szCs w:val="28"/>
              </w:rPr>
              <w:t>"</w:t>
            </w:r>
          </w:p>
        </w:tc>
      </w:tr>
      <w:tr w:rsidR="00885000" w:rsidRPr="00E676FC" w:rsidTr="001C4AC3">
        <w:tc>
          <w:tcPr>
            <w:tcW w:w="1908" w:type="dxa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b/>
                <w:sz w:val="28"/>
                <w:szCs w:val="28"/>
              </w:rPr>
            </w:pPr>
            <w:r w:rsidRPr="00E676FC">
              <w:rPr>
                <w:b/>
                <w:sz w:val="28"/>
                <w:szCs w:val="28"/>
              </w:rPr>
              <w:t>ТЕМА:</w:t>
            </w:r>
          </w:p>
        </w:tc>
        <w:tc>
          <w:tcPr>
            <w:tcW w:w="7020" w:type="dxa"/>
            <w:gridSpan w:val="2"/>
            <w:shd w:val="clear" w:color="auto" w:fill="auto"/>
          </w:tcPr>
          <w:p w:rsidR="00885000" w:rsidRPr="008C11A3" w:rsidRDefault="00885000" w:rsidP="00E05B8E">
            <w:pPr>
              <w:pStyle w:val="aa"/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 w:rsidRPr="008C11A3">
              <w:rPr>
                <w:sz w:val="28"/>
                <w:szCs w:val="28"/>
              </w:rPr>
              <w:t>"</w:t>
            </w:r>
            <w:r w:rsidR="00EF5FE7">
              <w:t xml:space="preserve"> </w:t>
            </w:r>
            <w:r w:rsidR="002167DB">
              <w:rPr>
                <w:sz w:val="28"/>
                <w:szCs w:val="28"/>
              </w:rPr>
              <w:t xml:space="preserve">Матричные игры n x </w:t>
            </w:r>
            <w:r w:rsidR="002167DB" w:rsidRPr="002167DB">
              <w:rPr>
                <w:sz w:val="28"/>
                <w:szCs w:val="28"/>
              </w:rPr>
              <w:t>n</w:t>
            </w:r>
            <w:r w:rsidRPr="008C11A3">
              <w:rPr>
                <w:sz w:val="28"/>
                <w:szCs w:val="28"/>
              </w:rPr>
              <w:t>"</w:t>
            </w:r>
          </w:p>
        </w:tc>
      </w:tr>
    </w:tbl>
    <w:p w:rsidR="00885000" w:rsidRPr="00E676FC" w:rsidRDefault="00885000" w:rsidP="00885000">
      <w:pPr>
        <w:jc w:val="center"/>
        <w:rPr>
          <w:spacing w:val="-6"/>
          <w:sz w:val="28"/>
          <w:szCs w:val="28"/>
        </w:rPr>
      </w:pPr>
    </w:p>
    <w:p w:rsidR="00885000" w:rsidRPr="00E676FC" w:rsidRDefault="00885000" w:rsidP="00885000">
      <w:pPr>
        <w:rPr>
          <w:sz w:val="28"/>
          <w:szCs w:val="28"/>
        </w:rPr>
      </w:pPr>
    </w:p>
    <w:p w:rsidR="00885000" w:rsidRPr="00E676FC" w:rsidRDefault="00885000" w:rsidP="00885000">
      <w:pPr>
        <w:rPr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5"/>
        <w:gridCol w:w="4786"/>
      </w:tblGrid>
      <w:tr w:rsidR="00885000" w:rsidRPr="00E676FC" w:rsidTr="001C4AC3">
        <w:tc>
          <w:tcPr>
            <w:tcW w:w="4785" w:type="dxa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полнил: студент гр. БАС.И-</w:t>
            </w:r>
            <w:r w:rsidR="00EF5FE7" w:rsidRPr="00EF5FE7">
              <w:rPr>
                <w:sz w:val="28"/>
                <w:szCs w:val="28"/>
              </w:rPr>
              <w:t>7</w:t>
            </w:r>
            <w:r w:rsidRPr="00E676FC">
              <w:rPr>
                <w:sz w:val="28"/>
                <w:szCs w:val="28"/>
              </w:rPr>
              <w:t>1</w:t>
            </w:r>
          </w:p>
        </w:tc>
        <w:tc>
          <w:tcPr>
            <w:tcW w:w="4786" w:type="dxa"/>
            <w:shd w:val="clear" w:color="auto" w:fill="auto"/>
          </w:tcPr>
          <w:p w:rsidR="00885000" w:rsidRPr="00E676FC" w:rsidRDefault="00F8075C" w:rsidP="001C4AC3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емичев А.В</w:t>
            </w:r>
            <w:r w:rsidR="00B70162">
              <w:rPr>
                <w:sz w:val="28"/>
                <w:szCs w:val="28"/>
              </w:rPr>
              <w:t>.</w:t>
            </w:r>
            <w:r w:rsidR="00885000" w:rsidRPr="00E676FC">
              <w:rPr>
                <w:sz w:val="28"/>
                <w:szCs w:val="28"/>
              </w:rPr>
              <w:t>__________________</w:t>
            </w:r>
          </w:p>
          <w:p w:rsidR="00885000" w:rsidRPr="00E676FC" w:rsidRDefault="00885000" w:rsidP="001C4AC3">
            <w:pPr>
              <w:rPr>
                <w:sz w:val="28"/>
                <w:szCs w:val="28"/>
              </w:rPr>
            </w:pPr>
          </w:p>
          <w:p w:rsidR="00885000" w:rsidRPr="00E676FC" w:rsidRDefault="00885000" w:rsidP="001C4AC3">
            <w:pPr>
              <w:rPr>
                <w:sz w:val="28"/>
                <w:szCs w:val="28"/>
              </w:rPr>
            </w:pPr>
          </w:p>
        </w:tc>
      </w:tr>
      <w:tr w:rsidR="00885000" w:rsidRPr="00E676FC" w:rsidTr="001C4AC3">
        <w:tc>
          <w:tcPr>
            <w:tcW w:w="4785" w:type="dxa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>Проверил:</w:t>
            </w:r>
          </w:p>
        </w:tc>
        <w:tc>
          <w:tcPr>
            <w:tcW w:w="4786" w:type="dxa"/>
            <w:shd w:val="clear" w:color="auto" w:fill="auto"/>
          </w:tcPr>
          <w:p w:rsidR="00885000" w:rsidRPr="00E676FC" w:rsidRDefault="0007154F" w:rsidP="0007154F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арова</w:t>
            </w:r>
            <w:r w:rsidR="0027524C">
              <w:rPr>
                <w:sz w:val="28"/>
                <w:szCs w:val="28"/>
              </w:rPr>
              <w:t xml:space="preserve"> О.</w:t>
            </w:r>
            <w:r w:rsidR="0027524C">
              <w:rPr>
                <w:sz w:val="28"/>
                <w:szCs w:val="28"/>
                <w:lang w:val="en-US"/>
              </w:rPr>
              <w:t>C</w:t>
            </w:r>
            <w:r w:rsidR="00E05B8E">
              <w:rPr>
                <w:sz w:val="28"/>
                <w:szCs w:val="28"/>
              </w:rPr>
              <w:t>.</w:t>
            </w:r>
            <w:r w:rsidR="00B70162">
              <w:rPr>
                <w:sz w:val="28"/>
                <w:szCs w:val="28"/>
              </w:rPr>
              <w:t>__</w:t>
            </w:r>
            <w:r w:rsidR="00885000">
              <w:rPr>
                <w:sz w:val="28"/>
                <w:szCs w:val="28"/>
              </w:rPr>
              <w:t>_</w:t>
            </w:r>
            <w:r w:rsidR="00885000" w:rsidRPr="00E676FC">
              <w:rPr>
                <w:sz w:val="28"/>
                <w:szCs w:val="28"/>
              </w:rPr>
              <w:t>________________</w:t>
            </w:r>
          </w:p>
        </w:tc>
      </w:tr>
    </w:tbl>
    <w:p w:rsidR="00885000" w:rsidRPr="00E676FC" w:rsidRDefault="00885000" w:rsidP="00885000">
      <w:pPr>
        <w:rPr>
          <w:sz w:val="28"/>
          <w:szCs w:val="28"/>
        </w:rPr>
      </w:pPr>
    </w:p>
    <w:p w:rsidR="00885000" w:rsidRPr="00E676FC" w:rsidRDefault="00885000" w:rsidP="00885000">
      <w:pPr>
        <w:rPr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5"/>
        <w:gridCol w:w="993"/>
        <w:gridCol w:w="3793"/>
      </w:tblGrid>
      <w:tr w:rsidR="00885000" w:rsidRPr="00E676FC" w:rsidTr="001C4AC3">
        <w:tc>
          <w:tcPr>
            <w:tcW w:w="5778" w:type="dxa"/>
            <w:gridSpan w:val="2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>Дата сдачи (защиты) лабораторной работы:</w:t>
            </w:r>
          </w:p>
        </w:tc>
        <w:tc>
          <w:tcPr>
            <w:tcW w:w="3793" w:type="dxa"/>
            <w:shd w:val="clear" w:color="auto" w:fill="auto"/>
          </w:tcPr>
          <w:p w:rsidR="00885000" w:rsidRPr="00E676FC" w:rsidRDefault="00885000" w:rsidP="001C4AC3">
            <w:pPr>
              <w:rPr>
                <w:sz w:val="28"/>
                <w:szCs w:val="28"/>
              </w:rPr>
            </w:pPr>
          </w:p>
          <w:p w:rsidR="00885000" w:rsidRPr="00E676FC" w:rsidRDefault="00885000" w:rsidP="001C4AC3">
            <w:pPr>
              <w:rPr>
                <w:sz w:val="28"/>
                <w:szCs w:val="28"/>
              </w:rPr>
            </w:pPr>
          </w:p>
        </w:tc>
      </w:tr>
      <w:tr w:rsidR="00885000" w:rsidRPr="00E676FC" w:rsidTr="001C4AC3">
        <w:tc>
          <w:tcPr>
            <w:tcW w:w="4785" w:type="dxa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>Результаты сдачи (защиты):</w:t>
            </w:r>
          </w:p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  <w:shd w:val="clear" w:color="auto" w:fill="auto"/>
          </w:tcPr>
          <w:p w:rsidR="00885000" w:rsidRPr="00E676FC" w:rsidRDefault="00885000" w:rsidP="001C4AC3">
            <w:pPr>
              <w:snapToGrid w:val="0"/>
              <w:rPr>
                <w:sz w:val="28"/>
                <w:szCs w:val="28"/>
              </w:rPr>
            </w:pPr>
          </w:p>
          <w:p w:rsidR="00885000" w:rsidRPr="00E676FC" w:rsidRDefault="00885000" w:rsidP="001C4AC3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885000" w:rsidRPr="00E676FC" w:rsidTr="001C4AC3">
        <w:tc>
          <w:tcPr>
            <w:tcW w:w="4785" w:type="dxa"/>
            <w:shd w:val="clear" w:color="auto" w:fill="auto"/>
          </w:tcPr>
          <w:p w:rsidR="00885000" w:rsidRPr="00E676FC" w:rsidRDefault="00885000" w:rsidP="001C4AC3">
            <w:pPr>
              <w:snapToGrid w:val="0"/>
              <w:spacing w:before="240"/>
              <w:rPr>
                <w:sz w:val="28"/>
                <w:szCs w:val="28"/>
              </w:rPr>
            </w:pPr>
            <w:r w:rsidRPr="00E676FC">
              <w:rPr>
                <w:sz w:val="28"/>
                <w:szCs w:val="28"/>
              </w:rPr>
              <w:t xml:space="preserve">        Оценка</w:t>
            </w:r>
          </w:p>
        </w:tc>
        <w:tc>
          <w:tcPr>
            <w:tcW w:w="4786" w:type="dxa"/>
            <w:gridSpan w:val="2"/>
            <w:shd w:val="clear" w:color="auto" w:fill="auto"/>
          </w:tcPr>
          <w:p w:rsidR="00885000" w:rsidRPr="00E676FC" w:rsidRDefault="00885000" w:rsidP="001C4AC3">
            <w:pPr>
              <w:snapToGrid w:val="0"/>
              <w:spacing w:before="240"/>
              <w:jc w:val="center"/>
              <w:rPr>
                <w:sz w:val="28"/>
                <w:szCs w:val="28"/>
              </w:rPr>
            </w:pPr>
          </w:p>
        </w:tc>
      </w:tr>
    </w:tbl>
    <w:p w:rsidR="00885000" w:rsidRDefault="00885000" w:rsidP="00885000">
      <w:pPr>
        <w:jc w:val="center"/>
        <w:rPr>
          <w:sz w:val="28"/>
          <w:szCs w:val="28"/>
        </w:rPr>
      </w:pPr>
    </w:p>
    <w:p w:rsidR="00885000" w:rsidRDefault="00885000" w:rsidP="00885000">
      <w:pPr>
        <w:jc w:val="center"/>
        <w:rPr>
          <w:sz w:val="28"/>
          <w:szCs w:val="28"/>
        </w:rPr>
      </w:pPr>
    </w:p>
    <w:p w:rsidR="00885000" w:rsidRPr="00E676FC" w:rsidRDefault="00885000" w:rsidP="00885000">
      <w:pPr>
        <w:jc w:val="center"/>
        <w:rPr>
          <w:sz w:val="28"/>
          <w:szCs w:val="28"/>
        </w:rPr>
      </w:pPr>
    </w:p>
    <w:p w:rsidR="00E05B8E" w:rsidRDefault="00885000" w:rsidP="00885000">
      <w:pPr>
        <w:jc w:val="center"/>
        <w:rPr>
          <w:sz w:val="28"/>
          <w:szCs w:val="28"/>
        </w:rPr>
      </w:pPr>
      <w:r>
        <w:rPr>
          <w:sz w:val="28"/>
          <w:szCs w:val="28"/>
        </w:rPr>
        <w:t>Калуга, 201</w:t>
      </w:r>
      <w:r w:rsidR="00915D81">
        <w:rPr>
          <w:sz w:val="28"/>
          <w:szCs w:val="28"/>
        </w:rPr>
        <w:t>7</w:t>
      </w:r>
      <w:r w:rsidRPr="00E676FC">
        <w:rPr>
          <w:sz w:val="28"/>
          <w:szCs w:val="28"/>
        </w:rPr>
        <w:t xml:space="preserve"> г.</w:t>
      </w:r>
    </w:p>
    <w:p w:rsidR="00864C99" w:rsidRPr="00974209" w:rsidRDefault="00E05B8E" w:rsidP="00E05B8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Цель работы: </w:t>
      </w:r>
      <w:r w:rsidR="002167DB" w:rsidRPr="002167DB">
        <w:rPr>
          <w:sz w:val="28"/>
          <w:szCs w:val="28"/>
        </w:rPr>
        <w:t xml:space="preserve">получить практические навыки решения игровых задач размерности </w:t>
      </w:r>
      <w:r w:rsidR="002167DB" w:rsidRPr="002167DB">
        <w:rPr>
          <w:position w:val="-6"/>
          <w:sz w:val="28"/>
          <w:szCs w:val="28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1.25pt" o:ole="">
            <v:imagedata r:id="rId9" o:title=""/>
          </v:shape>
          <o:OLEObject Type="Embed" ProgID="Equation.DSMT4" ShapeID="_x0000_i1025" DrawAspect="Content" ObjectID="_1583229770" r:id="rId10"/>
        </w:object>
      </w:r>
      <w:r w:rsidR="002167DB" w:rsidRPr="002167DB">
        <w:rPr>
          <w:sz w:val="28"/>
          <w:szCs w:val="28"/>
        </w:rPr>
        <w:t>.</w:t>
      </w:r>
    </w:p>
    <w:p w:rsidR="00E05B8E" w:rsidRDefault="00E05B8E" w:rsidP="00E05B8E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:</w:t>
      </w:r>
    </w:p>
    <w:p w:rsidR="002167DB" w:rsidRPr="002167DB" w:rsidRDefault="002167DB" w:rsidP="002167DB">
      <w:pPr>
        <w:spacing w:line="360" w:lineRule="auto"/>
        <w:ind w:firstLine="567"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Напишите программу, которая по заданной платёжной матрице выводит на экран нижнюю цену игры, верхнюю цену и значение седловой точки при ее наличии. В случае отсутствия седловой точки в матрице, программа находит оптимальные смешанные стратегии игроков, используя метод Крамера. </w:t>
      </w:r>
    </w:p>
    <w:p w:rsidR="002167DB" w:rsidRDefault="002167DB" w:rsidP="002167DB">
      <w:pPr>
        <w:spacing w:line="360" w:lineRule="auto"/>
        <w:ind w:firstLine="567"/>
        <w:jc w:val="both"/>
        <w:rPr>
          <w:sz w:val="28"/>
          <w:szCs w:val="28"/>
        </w:rPr>
      </w:pPr>
      <w:r w:rsidRPr="002167DB">
        <w:rPr>
          <w:sz w:val="28"/>
          <w:szCs w:val="28"/>
        </w:rPr>
        <w:t>Элементы матрицы задаются пользователем с клавиатуры или случайным образом.</w:t>
      </w:r>
    </w:p>
    <w:p w:rsidR="00E05B8E" w:rsidRDefault="00E05B8E" w:rsidP="002167DB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часть: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>Пусть платёжная матрица выглядит следующим образом: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66"/>
          <w:sz w:val="28"/>
          <w:szCs w:val="28"/>
        </w:rPr>
        <w:object w:dxaOrig="2340" w:dyaOrig="1440">
          <v:shape id="_x0000_i1026" type="#_x0000_t75" style="width:117pt;height:1in" o:ole="">
            <v:imagedata r:id="rId11" o:title=""/>
          </v:shape>
          <o:OLEObject Type="Embed" ProgID="Equation.DSMT4" ShapeID="_x0000_i1026" DrawAspect="Content" ObjectID="_1583229771" r:id="rId12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Требуется определить оптимальные стратегии игроков </w:t>
      </w:r>
      <w:r w:rsidRPr="002167DB">
        <w:rPr>
          <w:position w:val="-14"/>
          <w:sz w:val="28"/>
          <w:szCs w:val="28"/>
        </w:rPr>
        <w:object w:dxaOrig="1900" w:dyaOrig="420">
          <v:shape id="_x0000_i1027" type="#_x0000_t75" style="width:95.25pt;height:21pt" o:ole="">
            <v:imagedata r:id="rId13" o:title=""/>
          </v:shape>
          <o:OLEObject Type="Embed" ProgID="Equation.DSMT4" ShapeID="_x0000_i1027" DrawAspect="Content" ObjectID="_1583229772" r:id="rId14"/>
        </w:object>
      </w:r>
      <w:r w:rsidRPr="002167DB">
        <w:rPr>
          <w:sz w:val="28"/>
          <w:szCs w:val="28"/>
        </w:rPr>
        <w:t xml:space="preserve">, </w:t>
      </w:r>
      <w:r w:rsidRPr="002167DB">
        <w:rPr>
          <w:position w:val="-14"/>
          <w:sz w:val="28"/>
          <w:szCs w:val="28"/>
        </w:rPr>
        <w:object w:dxaOrig="1960" w:dyaOrig="420">
          <v:shape id="_x0000_i1028" type="#_x0000_t75" style="width:98.25pt;height:21pt" o:ole="">
            <v:imagedata r:id="rId15" o:title=""/>
          </v:shape>
          <o:OLEObject Type="Embed" ProgID="Equation.DSMT4" ShapeID="_x0000_i1028" DrawAspect="Content" ObjectID="_1583229773" r:id="rId16"/>
        </w:object>
      </w:r>
      <w:r w:rsidRPr="002167DB">
        <w:rPr>
          <w:sz w:val="28"/>
          <w:szCs w:val="28"/>
        </w:rPr>
        <w:t xml:space="preserve"> и цену игры </w:t>
      </w:r>
      <w:r w:rsidRPr="002167DB">
        <w:rPr>
          <w:position w:val="-6"/>
          <w:sz w:val="28"/>
          <w:szCs w:val="28"/>
        </w:rPr>
        <w:object w:dxaOrig="180" w:dyaOrig="220">
          <v:shape id="_x0000_i1029" type="#_x0000_t75" style="width:9pt;height:11.25pt" o:ole="">
            <v:imagedata r:id="rId17" o:title=""/>
          </v:shape>
          <o:OLEObject Type="Embed" ProgID="Equation.DSMT4" ShapeID="_x0000_i1029" DrawAspect="Content" ObjectID="_1583229774" r:id="rId18"/>
        </w:object>
      </w:r>
      <w:r w:rsidRPr="002167DB">
        <w:rPr>
          <w:sz w:val="28"/>
          <w:szCs w:val="28"/>
        </w:rPr>
        <w:t>.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>Замечание: Поскольку данный метод опирается на теорему об активных стратегиях, перед началом решения задачи необходимо убедиться в том, что все стратегии являются активными, т.е. отсутствуют седловая точка и заведомо невыгодные стратегии.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Определим оптимальную стратегию </w:t>
      </w:r>
      <w:r w:rsidRPr="002167DB">
        <w:rPr>
          <w:position w:val="-4"/>
          <w:sz w:val="28"/>
          <w:szCs w:val="28"/>
        </w:rPr>
        <w:object w:dxaOrig="279" w:dyaOrig="320">
          <v:shape id="_x0000_i1030" type="#_x0000_t75" style="width:14.25pt;height:15.75pt" o:ole="">
            <v:imagedata r:id="rId19" o:title=""/>
          </v:shape>
          <o:OLEObject Type="Embed" ProgID="Equation.DSMT4" ShapeID="_x0000_i1030" DrawAspect="Content" ObjectID="_1583229775" r:id="rId20"/>
        </w:object>
      </w:r>
      <w:r w:rsidRPr="002167DB">
        <w:rPr>
          <w:sz w:val="28"/>
          <w:szCs w:val="28"/>
        </w:rPr>
        <w:t xml:space="preserve"> игрока А в предположении, что А применяет свою оптимальную смешанную стратегию, а В – свои чистые стратегии: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68"/>
          <w:sz w:val="28"/>
          <w:szCs w:val="28"/>
        </w:rPr>
        <w:object w:dxaOrig="2880" w:dyaOrig="1480">
          <v:shape id="_x0000_i1031" type="#_x0000_t75" style="width:2in;height:74.25pt" o:ole="">
            <v:imagedata r:id="rId21" o:title=""/>
          </v:shape>
          <o:OLEObject Type="Embed" ProgID="Equation.DSMT4" ShapeID="_x0000_i1031" DrawAspect="Content" ObjectID="_1583229776" r:id="rId22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30"/>
          <w:sz w:val="28"/>
          <w:szCs w:val="28"/>
        </w:rPr>
        <w:object w:dxaOrig="859" w:dyaOrig="720">
          <v:shape id="_x0000_i1032" type="#_x0000_t75" style="width:42.75pt;height:36pt" o:ole="">
            <v:imagedata r:id="rId23" o:title=""/>
          </v:shape>
          <o:OLEObject Type="Embed" ProgID="Equation.DSMT4" ShapeID="_x0000_i1032" DrawAspect="Content" ObjectID="_1583229777" r:id="rId24"/>
        </w:object>
      </w:r>
      <w:r w:rsidRPr="002167DB">
        <w:rPr>
          <w:sz w:val="28"/>
          <w:szCs w:val="28"/>
        </w:rPr>
        <w:t xml:space="preserve"> - условие нормировки.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Далее для нахождения </w:t>
      </w:r>
      <w:r w:rsidRPr="002167DB">
        <w:rPr>
          <w:position w:val="-12"/>
          <w:sz w:val="28"/>
          <w:szCs w:val="28"/>
        </w:rPr>
        <w:object w:dxaOrig="1120" w:dyaOrig="360">
          <v:shape id="_x0000_i1033" type="#_x0000_t75" style="width:56.25pt;height:18.75pt" o:ole="">
            <v:imagedata r:id="rId25" o:title=""/>
          </v:shape>
          <o:OLEObject Type="Embed" ProgID="Equation.DSMT4" ShapeID="_x0000_i1033" DrawAspect="Content" ObjectID="_1583229778" r:id="rId26"/>
        </w:object>
      </w:r>
      <w:r w:rsidRPr="002167DB">
        <w:rPr>
          <w:sz w:val="28"/>
          <w:szCs w:val="28"/>
        </w:rPr>
        <w:t xml:space="preserve"> применяем метод Крамера: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194"/>
          <w:sz w:val="28"/>
          <w:szCs w:val="28"/>
        </w:rPr>
        <w:object w:dxaOrig="5400" w:dyaOrig="9120">
          <v:shape id="_x0000_i1034" type="#_x0000_t75" style="width:270pt;height:456.75pt" o:ole="">
            <v:imagedata r:id="rId27" o:title=""/>
          </v:shape>
          <o:OLEObject Type="Embed" ProgID="Equation.DSMT4" ShapeID="_x0000_i1034" DrawAspect="Content" ObjectID="_1583229779" r:id="rId28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Применив соотношение нормировки, получим: 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30"/>
          <w:sz w:val="28"/>
          <w:szCs w:val="28"/>
        </w:rPr>
        <w:object w:dxaOrig="5260" w:dyaOrig="720">
          <v:shape id="_x0000_i1035" type="#_x0000_t75" style="width:263.25pt;height:36pt" o:ole="">
            <v:imagedata r:id="rId29" o:title=""/>
          </v:shape>
          <o:OLEObject Type="Embed" ProgID="Equation.DSMT4" ShapeID="_x0000_i1035" DrawAspect="Content" ObjectID="_1583229780" r:id="rId30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lastRenderedPageBreak/>
        <w:t xml:space="preserve">Подставив выражение для цены игры в формулы для расчета </w:t>
      </w:r>
      <w:r w:rsidRPr="002167DB">
        <w:rPr>
          <w:position w:val="-12"/>
          <w:sz w:val="28"/>
          <w:szCs w:val="28"/>
        </w:rPr>
        <w:object w:dxaOrig="1120" w:dyaOrig="360">
          <v:shape id="_x0000_i1036" type="#_x0000_t75" style="width:56.25pt;height:18.75pt" o:ole="">
            <v:imagedata r:id="rId25" o:title=""/>
          </v:shape>
          <o:OLEObject Type="Embed" ProgID="Equation.DSMT4" ShapeID="_x0000_i1036" DrawAspect="Content" ObjectID="_1583229781" r:id="rId31"/>
        </w:object>
      </w:r>
      <w:r w:rsidRPr="002167DB">
        <w:rPr>
          <w:sz w:val="28"/>
          <w:szCs w:val="28"/>
        </w:rPr>
        <w:t xml:space="preserve">, получим: </w:t>
      </w:r>
      <w:r w:rsidRPr="002167DB">
        <w:rPr>
          <w:position w:val="-120"/>
          <w:sz w:val="28"/>
          <w:szCs w:val="28"/>
        </w:rPr>
        <w:object w:dxaOrig="2600" w:dyaOrig="2520">
          <v:shape id="_x0000_i1037" type="#_x0000_t75" style="width:129.75pt;height:126.75pt" o:ole="">
            <v:imagedata r:id="rId32" o:title=""/>
          </v:shape>
          <o:OLEObject Type="Embed" ProgID="Equation.DSMT4" ShapeID="_x0000_i1037" DrawAspect="Content" ObjectID="_1583229782" r:id="rId33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Аналогично определяем оптимальную стратегию игрока В, считая, что В применяет оптимальную смешанную стратегию, а А – свои чистые стратегии:  </w:t>
      </w:r>
      <w:r w:rsidRPr="002167DB">
        <w:rPr>
          <w:position w:val="-68"/>
          <w:sz w:val="28"/>
          <w:szCs w:val="28"/>
        </w:rPr>
        <w:object w:dxaOrig="2920" w:dyaOrig="1480">
          <v:shape id="_x0000_i1038" type="#_x0000_t75" style="width:146.25pt;height:74.25pt" o:ole="">
            <v:imagedata r:id="rId34" o:title=""/>
          </v:shape>
          <o:OLEObject Type="Embed" ProgID="Equation.DSMT4" ShapeID="_x0000_i1038" DrawAspect="Content" ObjectID="_1583229783" r:id="rId35"/>
        </w:objec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position w:val="-30"/>
          <w:sz w:val="28"/>
          <w:szCs w:val="28"/>
        </w:rPr>
        <w:object w:dxaOrig="880" w:dyaOrig="720">
          <v:shape id="_x0000_i1039" type="#_x0000_t75" style="width:44.25pt;height:36pt" o:ole="">
            <v:imagedata r:id="rId36" o:title=""/>
          </v:shape>
          <o:OLEObject Type="Embed" ProgID="Equation.DSMT4" ShapeID="_x0000_i1039" DrawAspect="Content" ObjectID="_1583229784" r:id="rId37"/>
        </w:object>
      </w:r>
      <w:r w:rsidRPr="002167DB">
        <w:rPr>
          <w:sz w:val="28"/>
          <w:szCs w:val="28"/>
        </w:rPr>
        <w:t xml:space="preserve"> - условие нормировки.</w:t>
      </w:r>
    </w:p>
    <w:p w:rsidR="002167DB" w:rsidRPr="002167DB" w:rsidRDefault="002167DB" w:rsidP="002167DB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167DB">
        <w:rPr>
          <w:sz w:val="28"/>
          <w:szCs w:val="28"/>
        </w:rPr>
        <w:t xml:space="preserve">В результате использования метода Крамера для решения данной системы уравнений получаем вероятности применения стратегий игрока В: </w:t>
      </w:r>
      <w:r w:rsidRPr="002167DB">
        <w:rPr>
          <w:position w:val="-122"/>
          <w:sz w:val="28"/>
          <w:szCs w:val="28"/>
        </w:rPr>
        <w:object w:dxaOrig="2680" w:dyaOrig="2560">
          <v:shape id="_x0000_i1040" type="#_x0000_t75" style="width:134.25pt;height:128.25pt" o:ole="">
            <v:imagedata r:id="rId38" o:title=""/>
          </v:shape>
          <o:OLEObject Type="Embed" ProgID="Equation.DSMT4" ShapeID="_x0000_i1040" DrawAspect="Content" ObjectID="_1583229785" r:id="rId39"/>
        </w:object>
      </w:r>
    </w:p>
    <w:p w:rsidR="00E05B8E" w:rsidRDefault="00E05B8E" w:rsidP="00864C99">
      <w:pPr>
        <w:spacing w:line="360" w:lineRule="auto"/>
        <w:ind w:firstLine="567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часть:</w:t>
      </w:r>
    </w:p>
    <w:p w:rsidR="00490882" w:rsidRPr="00864C99" w:rsidRDefault="00490882" w:rsidP="00E05B8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Код</w:t>
      </w:r>
      <w:r w:rsidRPr="00864C99">
        <w:rPr>
          <w:sz w:val="28"/>
          <w:szCs w:val="28"/>
        </w:rPr>
        <w:t xml:space="preserve"> </w:t>
      </w:r>
      <w:r>
        <w:rPr>
          <w:sz w:val="28"/>
          <w:szCs w:val="28"/>
        </w:rPr>
        <w:t>программы</w:t>
      </w:r>
      <w:r w:rsidRPr="00864C99">
        <w:rPr>
          <w:sz w:val="28"/>
          <w:szCs w:val="28"/>
        </w:rPr>
        <w:t>: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47A3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</w:t>
      </w:r>
      <w:r w:rsidRPr="00B47A3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ystem.Linq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ystem.Windows.Forms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W1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artial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orm1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orm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orm1(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InitializeComponent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,] matrix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utton1_Click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ow, column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TryParse(textBox1.Text,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u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ow)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essageBox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how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rror! Invalid input!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lumn = row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dataGridView1.RowCount = row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dataGridView1.ColumnCount = column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matrix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column, row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dataGridView1.ColumnCount; i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dataGridView1.Columns[i].Width = 20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Random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dom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Random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row; i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colum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matrix[j, i] = random.Next(20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dataGridView1[j, i].Value = matrix[j, i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utton2_Click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alphaMas, betaMas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pha, beta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sSaddlePoint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a, x, b, y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a, db, aSum, bSum, va, vb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,] tempMatrix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dataGridView1.RowCount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ing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ter =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ерезапись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ы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matrix[j, i] =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dataGridView1[j, i].Value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alphaMas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etaMas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хождение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альфы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temp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temp[j] = matrix[j, i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alphaMas[i] = temp.Min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alpha = alphaMas.Max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хождение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эты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 temp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temp[j] = matrix[i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betaMas[i] = temp.Max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eta = betaMas.Min(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lpha == beta) { IsSaddlePoint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Enter +=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sSaddlePoint = true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}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верка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едловой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очки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IsSaddlePoint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Enter +=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sSaddlePoint = false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mpMatrix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, n];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!IsSaddlePoint)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если седловой точки нет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{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ля игрока А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a =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n]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ссив определителей а(n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Sum = 0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иксируем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олбец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олбцы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; k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роки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i) tempMatrix[j, k] = 1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mpMatrix[j, k] =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matrix[k, j];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писываем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оборот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a[i] = Determinant(tempMatrix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aSum += a[i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; k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tempMatrix[k, j] =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matrix[k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da = Determinant(tempMatrix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va = da / aSum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x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n];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хождение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x[i] = a[i] / aSum;</w:t>
      </w:r>
    </w:p>
    <w:p w:rsidR="002167DB" w:rsidRDefault="002167DB" w:rsidP="00F8075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}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b =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n]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ссив определителей b(n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Sum = 0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иксируем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олбец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; k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i) tempMatrix[k, j] = 1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mpMatrix[k, j] =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matrix[k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b[i] = Determinant(tempMatrix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bSum += b[i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; k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tempMatrix[k,j] =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matrix[k,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db = Determinant(tempMatrix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vb = db / bSum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y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n];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хождение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y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  <w:r w:rsidRPr="00B47A3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47A3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y[i] = b[i] / bSum;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47A3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Enter += 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: \t\tB: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vA = 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va.ToString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0.00000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tvB = 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vb.ToString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0.00000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bookmarkStart w:id="0" w:name="_GoBack"/>
      <w:bookmarkEnd w:id="0"/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Enter += (x[i].ToString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0.00000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; \t\t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y[i].ToString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0.00000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; 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B47A3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B47A3D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47A3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essageBox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how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lpha = 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alpha.ToString(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t\tbeta = 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beta.ToString() + 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r\n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Enter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,] GetMinor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,] matrix,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ow,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olumn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trix.GetLength(0) != matrix.GetLength(1))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ro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xception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Число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рок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в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матрице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не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овпадает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числом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олбцов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,] buf =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matrix.GetLength(0) - 1, matrix.GetLength(0) - 1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atrix.GetLength(0); i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matrix.GetLength(1)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(i != row) || (j != column)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&gt; row &amp;&amp; j &lt; column) buf[i - 1, j] = matrix[i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&lt; row &amp;&amp; j &gt; column) buf[i, j - 1] = matrix[i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&gt; row &amp;&amp; j &gt; column) buf[i - 1, j - 1] = matrix[i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&lt; row &amp;&amp; j &lt; column) buf[i, j] = matrix[i, j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uf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terminant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,] matrix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trix.GetLength(0) != matrix.GetLength(1))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ro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xception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Число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рок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в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матрице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не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овпадает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числом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олбцов</w:t>
      </w:r>
      <w:r w:rsidRPr="002167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t = 0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k = matrix.GetLength(0)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Rank == 1) det = matrix[0, 0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Rank == 2) det = matrix[0, 0] * matrix[1, 1] - matrix[0, 1] * matrix[1, 0];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Rank &gt; 2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167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matrix.GetLength(1); j++)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2167DB" w:rsidRP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det += </w:t>
      </w:r>
      <w:r w:rsidRPr="002167D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(-1, 0 + j) * matrix[0, j] * Determinant(GetMinor(matrix, 0, j));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2167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}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et;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:rsidR="002167DB" w:rsidRDefault="002167DB" w:rsidP="002167D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490882" w:rsidRDefault="00490882" w:rsidP="002167DB">
      <w:pPr>
        <w:autoSpaceDE w:val="0"/>
        <w:autoSpaceDN w:val="0"/>
        <w:adjustRightInd w:val="0"/>
        <w:rPr>
          <w:rFonts w:ascii="Consolas" w:eastAsiaTheme="minorHAnsi" w:hAnsi="Consolas" w:cs="Consolas"/>
          <w:sz w:val="19"/>
          <w:szCs w:val="19"/>
          <w:lang w:eastAsia="en-US"/>
        </w:rPr>
      </w:pPr>
    </w:p>
    <w:p w:rsidR="00490882" w:rsidRDefault="00B47A3D" w:rsidP="002167DB">
      <w:pPr>
        <w:spacing w:line="360" w:lineRule="auto"/>
        <w:ind w:firstLine="567"/>
        <w:jc w:val="center"/>
        <w:rPr>
          <w:sz w:val="28"/>
          <w:szCs w:val="28"/>
        </w:rPr>
      </w:pPr>
      <w:r w:rsidRPr="00B47A3D">
        <w:rPr>
          <w:noProof/>
          <w:sz w:val="28"/>
          <w:szCs w:val="28"/>
        </w:rPr>
        <w:drawing>
          <wp:inline distT="0" distB="0" distL="0" distR="0" wp14:anchorId="1F3FE2B2" wp14:editId="4D8E826E">
            <wp:extent cx="4857750" cy="26384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882" w:rsidRDefault="00490882" w:rsidP="00490882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="00974209">
        <w:rPr>
          <w:sz w:val="28"/>
          <w:szCs w:val="28"/>
        </w:rPr>
        <w:t xml:space="preserve">унок </w:t>
      </w:r>
      <w:r>
        <w:rPr>
          <w:sz w:val="28"/>
          <w:szCs w:val="28"/>
        </w:rPr>
        <w:t>1</w:t>
      </w:r>
      <w:r w:rsidR="00974209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Работа программы – </w:t>
      </w:r>
      <w:r w:rsidR="002167DB">
        <w:rPr>
          <w:sz w:val="28"/>
          <w:szCs w:val="28"/>
        </w:rPr>
        <w:t>седловая точка существует</w:t>
      </w:r>
      <w:r w:rsidR="00864C99">
        <w:rPr>
          <w:sz w:val="28"/>
          <w:szCs w:val="28"/>
        </w:rPr>
        <w:t xml:space="preserve"> </w:t>
      </w:r>
    </w:p>
    <w:p w:rsidR="00864C99" w:rsidRDefault="00B47A3D" w:rsidP="00490882">
      <w:pPr>
        <w:spacing w:line="360" w:lineRule="auto"/>
        <w:ind w:firstLine="567"/>
        <w:jc w:val="center"/>
        <w:rPr>
          <w:sz w:val="28"/>
          <w:szCs w:val="28"/>
        </w:rPr>
      </w:pPr>
      <w:r w:rsidRPr="00B47A3D">
        <w:rPr>
          <w:noProof/>
          <w:sz w:val="28"/>
          <w:szCs w:val="28"/>
        </w:rPr>
        <w:drawing>
          <wp:inline distT="0" distB="0" distL="0" distR="0" wp14:anchorId="26BDB8CF" wp14:editId="01D23681">
            <wp:extent cx="4905375" cy="26860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C99" w:rsidRDefault="00974209" w:rsidP="00864C99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</w:t>
      </w:r>
      <w:r w:rsidR="00864C99">
        <w:rPr>
          <w:sz w:val="28"/>
          <w:szCs w:val="28"/>
        </w:rPr>
        <w:t xml:space="preserve">Работа программы – </w:t>
      </w:r>
      <w:r w:rsidR="002167DB">
        <w:rPr>
          <w:sz w:val="28"/>
          <w:szCs w:val="28"/>
        </w:rPr>
        <w:t>седловой точки нет</w:t>
      </w:r>
    </w:p>
    <w:p w:rsidR="00E15155" w:rsidRPr="002167DB" w:rsidRDefault="00E15155" w:rsidP="00A06FE1">
      <w:pPr>
        <w:spacing w:line="360" w:lineRule="auto"/>
        <w:ind w:firstLine="567"/>
        <w:jc w:val="both"/>
        <w:rPr>
          <w:rFonts w:eastAsiaTheme="minorHAnsi"/>
          <w:position w:val="-12"/>
          <w:sz w:val="28"/>
          <w:szCs w:val="28"/>
          <w:lang w:eastAsia="en-US"/>
        </w:rPr>
      </w:pPr>
      <w:r>
        <w:rPr>
          <w:rFonts w:eastAsiaTheme="minorHAnsi"/>
          <w:b/>
          <w:position w:val="-12"/>
          <w:sz w:val="28"/>
          <w:szCs w:val="28"/>
          <w:lang w:eastAsia="en-US"/>
        </w:rPr>
        <w:t>Вывод:</w:t>
      </w:r>
      <w:r>
        <w:rPr>
          <w:rFonts w:eastAsiaTheme="minorHAnsi"/>
          <w:position w:val="-12"/>
          <w:sz w:val="28"/>
          <w:szCs w:val="28"/>
          <w:lang w:eastAsia="en-US"/>
        </w:rPr>
        <w:t xml:space="preserve"> сформированы </w:t>
      </w:r>
      <w:r w:rsidR="002167DB" w:rsidRPr="002167DB">
        <w:rPr>
          <w:rFonts w:eastAsiaTheme="minorHAnsi"/>
          <w:position w:val="-12"/>
          <w:sz w:val="28"/>
          <w:szCs w:val="28"/>
          <w:lang w:eastAsia="en-US"/>
        </w:rPr>
        <w:t>практические навыки решен</w:t>
      </w:r>
      <w:r w:rsidR="002167DB">
        <w:rPr>
          <w:rFonts w:eastAsiaTheme="minorHAnsi"/>
          <w:position w:val="-12"/>
          <w:sz w:val="28"/>
          <w:szCs w:val="28"/>
          <w:lang w:eastAsia="en-US"/>
        </w:rPr>
        <w:t>ия игровых задач размерности  n</w:t>
      </w:r>
      <w:r w:rsidR="002167DB" w:rsidRPr="002167DB">
        <w:rPr>
          <w:rFonts w:eastAsiaTheme="minorHAnsi"/>
          <w:position w:val="-12"/>
          <w:sz w:val="28"/>
          <w:szCs w:val="28"/>
          <w:lang w:eastAsia="en-US"/>
        </w:rPr>
        <w:t xml:space="preserve"> </w:t>
      </w:r>
      <w:r w:rsidR="002167DB">
        <w:rPr>
          <w:rFonts w:eastAsiaTheme="minorHAnsi"/>
          <w:position w:val="-12"/>
          <w:sz w:val="28"/>
          <w:szCs w:val="28"/>
          <w:lang w:eastAsia="en-US"/>
        </w:rPr>
        <w:t>x</w:t>
      </w:r>
      <w:r w:rsidR="002167DB" w:rsidRPr="002167DB">
        <w:rPr>
          <w:rFonts w:eastAsiaTheme="minorHAnsi"/>
          <w:position w:val="-12"/>
          <w:sz w:val="28"/>
          <w:szCs w:val="28"/>
          <w:lang w:eastAsia="en-US"/>
        </w:rPr>
        <w:t xml:space="preserve"> </w:t>
      </w:r>
      <w:r w:rsidR="002167DB">
        <w:rPr>
          <w:rFonts w:eastAsiaTheme="minorHAnsi"/>
          <w:position w:val="-12"/>
          <w:sz w:val="28"/>
          <w:szCs w:val="28"/>
          <w:lang w:eastAsia="en-US"/>
        </w:rPr>
        <w:t>n</w:t>
      </w:r>
      <w:r w:rsidR="002167DB" w:rsidRPr="002167DB">
        <w:rPr>
          <w:rFonts w:eastAsiaTheme="minorHAnsi"/>
          <w:position w:val="-12"/>
          <w:sz w:val="28"/>
          <w:szCs w:val="28"/>
          <w:lang w:eastAsia="en-US"/>
        </w:rPr>
        <w:t>.</w:t>
      </w:r>
    </w:p>
    <w:sectPr w:rsidR="00E15155" w:rsidRPr="002167DB" w:rsidSect="001C4AC3">
      <w:footerReference w:type="default" r:id="rId4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0255" w:rsidRDefault="00160255" w:rsidP="00885000">
      <w:r>
        <w:separator/>
      </w:r>
    </w:p>
  </w:endnote>
  <w:endnote w:type="continuationSeparator" w:id="0">
    <w:p w:rsidR="00160255" w:rsidRDefault="00160255" w:rsidP="00885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12950066"/>
      <w:docPartObj>
        <w:docPartGallery w:val="Page Numbers (Bottom of Page)"/>
        <w:docPartUnique/>
      </w:docPartObj>
    </w:sdtPr>
    <w:sdtEndPr/>
    <w:sdtContent>
      <w:p w:rsidR="00885000" w:rsidRDefault="008850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8075C">
          <w:rPr>
            <w:noProof/>
          </w:rPr>
          <w:t>8</w:t>
        </w:r>
        <w:r>
          <w:fldChar w:fldCharType="end"/>
        </w:r>
      </w:p>
    </w:sdtContent>
  </w:sdt>
  <w:p w:rsidR="001C4AC3" w:rsidRDefault="001C4AC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0255" w:rsidRDefault="00160255" w:rsidP="00885000">
      <w:r>
        <w:separator/>
      </w:r>
    </w:p>
  </w:footnote>
  <w:footnote w:type="continuationSeparator" w:id="0">
    <w:p w:rsidR="00160255" w:rsidRDefault="00160255" w:rsidP="008850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68D05AA"/>
    <w:multiLevelType w:val="hybridMultilevel"/>
    <w:tmpl w:val="E95C2BE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6AA5FCB"/>
    <w:multiLevelType w:val="hybridMultilevel"/>
    <w:tmpl w:val="7A5A4B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90B7034"/>
    <w:multiLevelType w:val="hybridMultilevel"/>
    <w:tmpl w:val="3EEA0FE6"/>
    <w:lvl w:ilvl="0" w:tplc="52B0BC5A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10472E"/>
    <w:multiLevelType w:val="hybridMultilevel"/>
    <w:tmpl w:val="C43013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8104C1"/>
    <w:multiLevelType w:val="hybridMultilevel"/>
    <w:tmpl w:val="5DD4FA8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5623408A"/>
    <w:multiLevelType w:val="hybridMultilevel"/>
    <w:tmpl w:val="662C3E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63F745C"/>
    <w:multiLevelType w:val="hybridMultilevel"/>
    <w:tmpl w:val="CDC8F874"/>
    <w:lvl w:ilvl="0" w:tplc="370AE296">
      <w:start w:val="1"/>
      <w:numFmt w:val="decimal"/>
      <w:lvlText w:val="%1."/>
      <w:lvlJc w:val="left"/>
      <w:pPr>
        <w:ind w:left="14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 w15:restartNumberingAfterBreak="0">
    <w:nsid w:val="5A5B275B"/>
    <w:multiLevelType w:val="hybridMultilevel"/>
    <w:tmpl w:val="1994C606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64F55F1E"/>
    <w:multiLevelType w:val="hybridMultilevel"/>
    <w:tmpl w:val="BE6CEB3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6672FF0"/>
    <w:multiLevelType w:val="hybridMultilevel"/>
    <w:tmpl w:val="B2CCC5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7D796CB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4"/>
  </w:num>
  <w:num w:numId="7">
    <w:abstractNumId w:val="11"/>
  </w:num>
  <w:num w:numId="8">
    <w:abstractNumId w:val="10"/>
  </w:num>
  <w:num w:numId="9">
    <w:abstractNumId w:val="8"/>
  </w:num>
  <w:num w:numId="10">
    <w:abstractNumId w:val="7"/>
  </w:num>
  <w:num w:numId="11">
    <w:abstractNumId w:val="5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654"/>
    <w:rsid w:val="00005FD3"/>
    <w:rsid w:val="00020D0E"/>
    <w:rsid w:val="0007154F"/>
    <w:rsid w:val="000750F7"/>
    <w:rsid w:val="00096BAC"/>
    <w:rsid w:val="000C0D01"/>
    <w:rsid w:val="000E231A"/>
    <w:rsid w:val="000F1B66"/>
    <w:rsid w:val="00160255"/>
    <w:rsid w:val="00184E82"/>
    <w:rsid w:val="0019544B"/>
    <w:rsid w:val="001C4AC3"/>
    <w:rsid w:val="002167DB"/>
    <w:rsid w:val="002504F6"/>
    <w:rsid w:val="002628FB"/>
    <w:rsid w:val="00272A9D"/>
    <w:rsid w:val="0027524C"/>
    <w:rsid w:val="002D67C1"/>
    <w:rsid w:val="003C3AAD"/>
    <w:rsid w:val="00402091"/>
    <w:rsid w:val="00490882"/>
    <w:rsid w:val="004F700B"/>
    <w:rsid w:val="00517F37"/>
    <w:rsid w:val="005A47B9"/>
    <w:rsid w:val="005B30A2"/>
    <w:rsid w:val="0060431E"/>
    <w:rsid w:val="0066677E"/>
    <w:rsid w:val="00685C3B"/>
    <w:rsid w:val="006B49F8"/>
    <w:rsid w:val="00712403"/>
    <w:rsid w:val="00766483"/>
    <w:rsid w:val="00864C99"/>
    <w:rsid w:val="0086511E"/>
    <w:rsid w:val="00885000"/>
    <w:rsid w:val="008F0AE3"/>
    <w:rsid w:val="00915D81"/>
    <w:rsid w:val="00921C10"/>
    <w:rsid w:val="0094690F"/>
    <w:rsid w:val="00951CCC"/>
    <w:rsid w:val="00974209"/>
    <w:rsid w:val="00A06FE1"/>
    <w:rsid w:val="00A17F31"/>
    <w:rsid w:val="00A77FE8"/>
    <w:rsid w:val="00AC279D"/>
    <w:rsid w:val="00B47A3D"/>
    <w:rsid w:val="00B70162"/>
    <w:rsid w:val="00B80DA2"/>
    <w:rsid w:val="00BE6368"/>
    <w:rsid w:val="00BF37E5"/>
    <w:rsid w:val="00C62ABF"/>
    <w:rsid w:val="00C91A82"/>
    <w:rsid w:val="00CE6F61"/>
    <w:rsid w:val="00D63654"/>
    <w:rsid w:val="00D63AF9"/>
    <w:rsid w:val="00DC548B"/>
    <w:rsid w:val="00E05B8E"/>
    <w:rsid w:val="00E15155"/>
    <w:rsid w:val="00E20957"/>
    <w:rsid w:val="00E641A1"/>
    <w:rsid w:val="00EF5FE7"/>
    <w:rsid w:val="00F02C11"/>
    <w:rsid w:val="00F04CE0"/>
    <w:rsid w:val="00F47590"/>
    <w:rsid w:val="00F8075C"/>
    <w:rsid w:val="00FF5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D5C2438-292A-449B-8B5F-C1186E03F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50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C4AC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qFormat/>
    <w:rsid w:val="00885000"/>
    <w:pPr>
      <w:keepNext/>
      <w:keepLines/>
      <w:spacing w:before="200"/>
      <w:outlineLvl w:val="4"/>
    </w:pPr>
    <w:rPr>
      <w:rFonts w:ascii="Calibri Light" w:hAnsi="Calibri Light"/>
      <w:color w:val="1F4D7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85000"/>
    <w:rPr>
      <w:rFonts w:ascii="Calibri Light" w:eastAsia="Times New Roman" w:hAnsi="Calibri Light" w:cs="Times New Roman"/>
      <w:color w:val="1F4D78"/>
      <w:sz w:val="20"/>
      <w:szCs w:val="20"/>
      <w:lang w:eastAsia="ru-RU"/>
    </w:rPr>
  </w:style>
  <w:style w:type="paragraph" w:customStyle="1" w:styleId="11">
    <w:name w:val="Обычный1"/>
    <w:rsid w:val="0088500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885000"/>
    <w:pPr>
      <w:jc w:val="center"/>
    </w:pPr>
    <w:rPr>
      <w:i/>
      <w:sz w:val="26"/>
    </w:rPr>
  </w:style>
  <w:style w:type="character" w:customStyle="1" w:styleId="a4">
    <w:name w:val="Название Знак"/>
    <w:basedOn w:val="a0"/>
    <w:link w:val="a3"/>
    <w:rsid w:val="00885000"/>
    <w:rPr>
      <w:rFonts w:ascii="Times New Roman" w:eastAsia="Times New Roman" w:hAnsi="Times New Roman" w:cs="Times New Roman"/>
      <w:i/>
      <w:sz w:val="26"/>
      <w:szCs w:val="20"/>
      <w:lang w:eastAsia="ru-RU"/>
    </w:rPr>
  </w:style>
  <w:style w:type="paragraph" w:styleId="a5">
    <w:name w:val="Body Text"/>
    <w:basedOn w:val="a"/>
    <w:link w:val="a6"/>
    <w:semiHidden/>
    <w:unhideWhenUsed/>
    <w:rsid w:val="00885000"/>
    <w:pPr>
      <w:spacing w:after="120"/>
    </w:pPr>
  </w:style>
  <w:style w:type="character" w:customStyle="1" w:styleId="a6">
    <w:name w:val="Основной текст Знак"/>
    <w:basedOn w:val="a0"/>
    <w:link w:val="a5"/>
    <w:semiHidden/>
    <w:rsid w:val="008850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88500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8850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"/>
    <w:uiPriority w:val="34"/>
    <w:qFormat/>
    <w:rsid w:val="00885000"/>
    <w:pPr>
      <w:ind w:left="720"/>
      <w:contextualSpacing/>
    </w:pPr>
  </w:style>
  <w:style w:type="paragraph" w:customStyle="1" w:styleId="aa">
    <w:name w:val="Стиль абзаца"/>
    <w:basedOn w:val="a"/>
    <w:uiPriority w:val="99"/>
    <w:rsid w:val="00885000"/>
    <w:pPr>
      <w:spacing w:line="240" w:lineRule="exact"/>
      <w:ind w:firstLine="454"/>
      <w:jc w:val="both"/>
    </w:pPr>
    <w:rPr>
      <w:sz w:val="24"/>
    </w:rPr>
  </w:style>
  <w:style w:type="paragraph" w:styleId="ab">
    <w:name w:val="Normal (Web)"/>
    <w:basedOn w:val="a"/>
    <w:uiPriority w:val="99"/>
    <w:unhideWhenUsed/>
    <w:rsid w:val="00885000"/>
    <w:pPr>
      <w:spacing w:before="100" w:beforeAutospacing="1" w:after="100" w:afterAutospacing="1"/>
    </w:pPr>
    <w:rPr>
      <w:sz w:val="24"/>
      <w:szCs w:val="24"/>
    </w:rPr>
  </w:style>
  <w:style w:type="character" w:styleId="ac">
    <w:name w:val="Hyperlink"/>
    <w:basedOn w:val="a0"/>
    <w:uiPriority w:val="99"/>
    <w:semiHidden/>
    <w:unhideWhenUsed/>
    <w:rsid w:val="00885000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88500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8850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951CCC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951CC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C4AC3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ru-RU"/>
    </w:rPr>
  </w:style>
  <w:style w:type="table" w:styleId="af1">
    <w:name w:val="Table Grid"/>
    <w:basedOn w:val="a1"/>
    <w:uiPriority w:val="59"/>
    <w:rsid w:val="00A17F31"/>
    <w:pPr>
      <w:spacing w:after="0" w:line="240" w:lineRule="auto"/>
    </w:pPr>
    <w:rPr>
      <w:rFonts w:ascii="Calibri" w:eastAsia="Calibri" w:hAnsi="Calibri" w:cs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f1"/>
    <w:uiPriority w:val="59"/>
    <w:rsid w:val="00A17F31"/>
    <w:pPr>
      <w:spacing w:after="0" w:line="240" w:lineRule="auto"/>
    </w:pPr>
    <w:rPr>
      <w:rFonts w:ascii="Calibri" w:eastAsia="Calibri" w:hAnsi="Calibri" w:cs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laceholder Text"/>
    <w:basedOn w:val="a0"/>
    <w:uiPriority w:val="99"/>
    <w:semiHidden/>
    <w:rsid w:val="00A17F31"/>
    <w:rPr>
      <w:color w:val="808080"/>
    </w:rPr>
  </w:style>
  <w:style w:type="table" w:customStyle="1" w:styleId="2">
    <w:name w:val="Сетка таблицы2"/>
    <w:basedOn w:val="a1"/>
    <w:next w:val="af1"/>
    <w:uiPriority w:val="59"/>
    <w:rsid w:val="00B70162"/>
    <w:pPr>
      <w:spacing w:after="0" w:line="240" w:lineRule="auto"/>
    </w:pPr>
    <w:rPr>
      <w:rFonts w:ascii="Calibri" w:eastAsia="Calibri" w:hAnsi="Calibri" w:cs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724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75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0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1FD4FC-DDA7-4059-B7DD-F35D78C2AC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8</Pages>
  <Words>1515</Words>
  <Characters>8637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</dc:creator>
  <cp:lastModifiedBy>KraiemTehno</cp:lastModifiedBy>
  <cp:revision>15</cp:revision>
  <cp:lastPrinted>2017-02-14T04:58:00Z</cp:lastPrinted>
  <dcterms:created xsi:type="dcterms:W3CDTF">2017-03-20T07:32:00Z</dcterms:created>
  <dcterms:modified xsi:type="dcterms:W3CDTF">2018-03-22T10:16:00Z</dcterms:modified>
</cp:coreProperties>
</file>